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sldIdLst>
    <p:sldId id="293" r:id="rId2"/>
    <p:sldId id="351" r:id="rId3"/>
    <p:sldId id="361" r:id="rId4"/>
    <p:sldId id="369" r:id="rId5"/>
    <p:sldId id="371" r:id="rId6"/>
    <p:sldId id="326" r:id="rId7"/>
    <p:sldId id="372" r:id="rId8"/>
    <p:sldId id="373" r:id="rId9"/>
    <p:sldId id="374" r:id="rId10"/>
    <p:sldId id="375" r:id="rId11"/>
    <p:sldId id="376" r:id="rId12"/>
    <p:sldId id="377" r:id="rId13"/>
    <p:sldId id="378" r:id="rId14"/>
    <p:sldId id="379" r:id="rId15"/>
    <p:sldId id="380" r:id="rId16"/>
    <p:sldId id="340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le Slide" id="{C20EFC2B-9051-4829-A227-F214F56605EE}">
          <p14:sldIdLst>
            <p14:sldId id="293"/>
          </p14:sldIdLst>
        </p14:section>
        <p14:section name="Basic Template" id="{7905D23A-0D7F-465E-9A2A-8136E59C1D3A}">
          <p14:sldIdLst>
            <p14:sldId id="351"/>
          </p14:sldIdLst>
        </p14:section>
        <p14:section name="Bullet Lists" id="{75E99226-54C6-4B40-9F9B-803C5E10A6BA}">
          <p14:sldIdLst>
            <p14:sldId id="361"/>
            <p14:sldId id="369"/>
          </p14:sldIdLst>
        </p14:section>
        <p14:section name="Boxes" id="{BC8DCA9B-1D1A-45EE-A36C-A4F5E0816D56}">
          <p14:sldIdLst>
            <p14:sldId id="371"/>
            <p14:sldId id="326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</p14:sldIdLst>
        </p14:section>
        <p14:section name="Extended Examples" id="{F578CCFA-269D-485F-9ADF-C586276AD30E}">
          <p14:sldIdLst/>
        </p14:section>
        <p14:section name="Relationships" id="{E41BCD9A-AE81-4FD5-9202-F453DADCAF33}">
          <p14:sldIdLst/>
        </p14:section>
        <p14:section name="Final Screen" id="{941AB549-D318-4A60-B111-F18247015FD3}">
          <p14:sldIdLst>
            <p14:sldId id="3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6546"/>
    <a:srgbClr val="627981"/>
    <a:srgbClr val="C7D4CB"/>
    <a:srgbClr val="314C57"/>
    <a:srgbClr val="F3EDE7"/>
    <a:srgbClr val="CCA49C"/>
    <a:srgbClr val="F2E2D2"/>
    <a:srgbClr val="318295"/>
    <a:srgbClr val="5A7E83"/>
    <a:srgbClr val="8856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57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06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43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828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184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599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384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27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648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24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337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161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E999DF-67F9-4B17-A956-0DFCA891354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198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"/>
            <a:ext cx="12192000" cy="1194955"/>
          </a:xfrm>
          <a:prstGeom prst="rect">
            <a:avLst/>
          </a:prstGeom>
          <a:solidFill>
            <a:srgbClr val="5A7E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2526241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5400" dirty="0">
                <a:latin typeface="Century Gothic" panose="020B0502020202020204" pitchFamily="34" charset="0"/>
              </a:rPr>
              <a:t>Theoretical Perspectives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3071447" y="4068137"/>
            <a:ext cx="59318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81648" y="320478"/>
            <a:ext cx="3565361" cy="553998"/>
          </a:xfrm>
          <a:prstGeom prst="rect">
            <a:avLst/>
          </a:prstGeom>
          <a:solidFill>
            <a:srgbClr val="5A7E83"/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HAWKES</a:t>
            </a:r>
            <a:r>
              <a:rPr lang="en-US" sz="2800" dirty="0">
                <a:solidFill>
                  <a:schemeClr val="bg1"/>
                </a:solidFill>
                <a:latin typeface="Century Gothic" panose="020B0502020202020204" pitchFamily="34" charset="0"/>
              </a:rPr>
              <a:t> LEARNING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71447" y="2091430"/>
            <a:ext cx="59318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9877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3998" y="565980"/>
            <a:ext cx="9144004" cy="6105093"/>
            <a:chOff x="-4" y="690667"/>
            <a:chExt cx="9144004" cy="6105093"/>
          </a:xfrm>
        </p:grpSpPr>
        <p:sp>
          <p:nvSpPr>
            <p:cNvPr id="26" name="TextBox 25"/>
            <p:cNvSpPr txBox="1"/>
            <p:nvPr/>
          </p:nvSpPr>
          <p:spPr>
            <a:xfrm>
              <a:off x="-4" y="690667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Criticisms of Conflict Theory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1" y="1616771"/>
            <a:ext cx="8058154" cy="1069848"/>
            <a:chOff x="542923" y="1736761"/>
            <a:chExt cx="8058154" cy="1130753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11307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8213" y="1981261"/>
              <a:ext cx="7807571" cy="50629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>
                  <a:solidFill>
                    <a:schemeClr val="bg1"/>
                  </a:solidFill>
                </a:rPr>
                <a:t>Tends to focus on conflict to the exclusion of recognizing stability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3E3028C-2C97-4C90-9B57-2400F0DC45BB}"/>
              </a:ext>
            </a:extLst>
          </p:cNvPr>
          <p:cNvGrpSpPr/>
          <p:nvPr/>
        </p:nvGrpSpPr>
        <p:grpSpPr>
          <a:xfrm>
            <a:off x="2066920" y="2892191"/>
            <a:ext cx="8058154" cy="1073617"/>
            <a:chOff x="542923" y="1732652"/>
            <a:chExt cx="8058154" cy="1425319"/>
          </a:xfrm>
          <a:solidFill>
            <a:srgbClr val="386546"/>
          </a:solidFill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87BBE4D-EF46-420F-870C-92A0416D1F44}"/>
                </a:ext>
              </a:extLst>
            </p:cNvPr>
            <p:cNvSpPr/>
            <p:nvPr/>
          </p:nvSpPr>
          <p:spPr>
            <a:xfrm>
              <a:off x="542923" y="1736760"/>
              <a:ext cx="8058154" cy="142121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7679072-294E-4372-84F6-A090ABA45061}"/>
                </a:ext>
              </a:extLst>
            </p:cNvPr>
            <p:cNvSpPr txBox="1"/>
            <p:nvPr/>
          </p:nvSpPr>
          <p:spPr>
            <a:xfrm>
              <a:off x="668214" y="1732652"/>
              <a:ext cx="7807571" cy="128504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>
                  <a:solidFill>
                    <a:schemeClr val="bg1"/>
                  </a:solidFill>
                </a:rPr>
                <a:t>Many social structures have gradually progressed over time, instead of changing abruptly, as conflict theory would suggest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64596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2" y="565412"/>
            <a:ext cx="9144000" cy="6105661"/>
            <a:chOff x="0" y="690099"/>
            <a:chExt cx="9144000" cy="6105661"/>
          </a:xfrm>
        </p:grpSpPr>
        <p:sp>
          <p:nvSpPr>
            <p:cNvPr id="26" name="TextBox 25"/>
            <p:cNvSpPr txBox="1"/>
            <p:nvPr/>
          </p:nvSpPr>
          <p:spPr>
            <a:xfrm>
              <a:off x="0" y="690099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Symbolic Interactionism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6" y="1164802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0" y="1580912"/>
            <a:ext cx="8058156" cy="1130753"/>
            <a:chOff x="542921" y="1736761"/>
            <a:chExt cx="8058156" cy="1130753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11307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2921" y="1783864"/>
              <a:ext cx="7807571" cy="96795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>
                  <a:solidFill>
                    <a:schemeClr val="bg1"/>
                  </a:solidFill>
                </a:rPr>
                <a:t>A micro-level theory that focuses on the relationships among individuals within a society, using communication to make sense of social worlds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20" y="2845067"/>
            <a:ext cx="8058156" cy="734895"/>
            <a:chOff x="542923" y="1547149"/>
            <a:chExt cx="8058156" cy="806935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5" y="1547149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2923" y="1744335"/>
              <a:ext cx="7807571" cy="43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George Herbert Mead is considered a founder of symbolic interactionism. 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855A57B-74EB-E648-AF15-A4152F5AC829}"/>
              </a:ext>
            </a:extLst>
          </p:cNvPr>
          <p:cNvGrpSpPr/>
          <p:nvPr/>
        </p:nvGrpSpPr>
        <p:grpSpPr>
          <a:xfrm>
            <a:off x="2066920" y="4581661"/>
            <a:ext cx="2080340" cy="1617913"/>
            <a:chOff x="1149291" y="1694274"/>
            <a:chExt cx="2080340" cy="1617913"/>
          </a:xfrm>
          <a:solidFill>
            <a:srgbClr val="386546"/>
          </a:solidFill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F01650F-0296-9D4B-95A0-1869F424D303}"/>
                </a:ext>
              </a:extLst>
            </p:cNvPr>
            <p:cNvSpPr/>
            <p:nvPr/>
          </p:nvSpPr>
          <p:spPr>
            <a:xfrm>
              <a:off x="1149291" y="1694274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08AD305-6DBC-0E4B-BC8C-A68ED9254B9F}"/>
                </a:ext>
              </a:extLst>
            </p:cNvPr>
            <p:cNvSpPr txBox="1"/>
            <p:nvPr/>
          </p:nvSpPr>
          <p:spPr>
            <a:xfrm>
              <a:off x="1264338" y="1755002"/>
              <a:ext cx="1850246" cy="1477328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lvl="0" algn="ctr"/>
              <a:r>
                <a:rPr lang="en-US" dirty="0">
                  <a:solidFill>
                    <a:schemeClr val="bg1"/>
                  </a:solidFill>
                </a:rPr>
                <a:t>Humans interact with things based on meanings ascribed to those things.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B186D0C-3815-AB43-85C0-AD0C8901442C}"/>
              </a:ext>
            </a:extLst>
          </p:cNvPr>
          <p:cNvGrpSpPr/>
          <p:nvPr/>
        </p:nvGrpSpPr>
        <p:grpSpPr>
          <a:xfrm>
            <a:off x="5044740" y="4587708"/>
            <a:ext cx="2080340" cy="1617913"/>
            <a:chOff x="1149291" y="1753237"/>
            <a:chExt cx="2080340" cy="1617913"/>
          </a:xfrm>
          <a:solidFill>
            <a:srgbClr val="386546"/>
          </a:solidFill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CF5A198-2D08-4D4C-A4A2-FAF9AC3B6BC1}"/>
                </a:ext>
              </a:extLst>
            </p:cNvPr>
            <p:cNvSpPr/>
            <p:nvPr/>
          </p:nvSpPr>
          <p:spPr>
            <a:xfrm>
              <a:off x="1149291" y="1753237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8ECBEC8-6869-944A-844C-35B6BBFCC17B}"/>
                </a:ext>
              </a:extLst>
            </p:cNvPr>
            <p:cNvSpPr txBox="1"/>
            <p:nvPr/>
          </p:nvSpPr>
          <p:spPr>
            <a:xfrm>
              <a:off x="1149291" y="1805276"/>
              <a:ext cx="2049013" cy="1477328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lvl="0" algn="ctr"/>
              <a:r>
                <a:rPr lang="en-US" dirty="0">
                  <a:solidFill>
                    <a:schemeClr val="bg1"/>
                  </a:solidFill>
                </a:rPr>
                <a:t>The ascribed meaning of things comes from our interactions with others and society.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4A4E712-A3E8-E346-8CB2-72638C6EA435}"/>
              </a:ext>
            </a:extLst>
          </p:cNvPr>
          <p:cNvGrpSpPr/>
          <p:nvPr/>
        </p:nvGrpSpPr>
        <p:grpSpPr>
          <a:xfrm>
            <a:off x="8022560" y="4602266"/>
            <a:ext cx="2080340" cy="1617913"/>
            <a:chOff x="1149291" y="1714878"/>
            <a:chExt cx="2080340" cy="1617913"/>
          </a:xfrm>
          <a:solidFill>
            <a:srgbClr val="386546"/>
          </a:solidFill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20F8828-E2CA-6147-911E-A8B4B840E48E}"/>
                </a:ext>
              </a:extLst>
            </p:cNvPr>
            <p:cNvSpPr/>
            <p:nvPr/>
          </p:nvSpPr>
          <p:spPr>
            <a:xfrm>
              <a:off x="1149291" y="1714878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2BBC4AE-5352-F34A-A911-2E2CB5692D91}"/>
                </a:ext>
              </a:extLst>
            </p:cNvPr>
            <p:cNvSpPr txBox="1"/>
            <p:nvPr/>
          </p:nvSpPr>
          <p:spPr>
            <a:xfrm>
              <a:off x="1149291" y="1764565"/>
              <a:ext cx="2058158" cy="1477328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lvl="0" algn="ctr"/>
              <a:r>
                <a:rPr lang="en-US" dirty="0">
                  <a:solidFill>
                    <a:schemeClr val="bg1"/>
                  </a:solidFill>
                </a:rPr>
                <a:t>Meanings of things are interpreted when dealing with them in specific circumstances.</a:t>
              </a:r>
            </a:p>
          </p:txBody>
        </p: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8870A681-6FE8-4867-A2C7-6F1AEE6C484E}"/>
              </a:ext>
            </a:extLst>
          </p:cNvPr>
          <p:cNvSpPr/>
          <p:nvPr/>
        </p:nvSpPr>
        <p:spPr>
          <a:xfrm>
            <a:off x="2066922" y="3713364"/>
            <a:ext cx="8058154" cy="734895"/>
          </a:xfrm>
          <a:prstGeom prst="rect">
            <a:avLst/>
          </a:prstGeom>
          <a:solidFill>
            <a:srgbClr val="3865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bg1"/>
                </a:solidFill>
              </a:rPr>
              <a:t>Mead’s student, Herbert Blumer, outlined the basic premises:</a:t>
            </a:r>
          </a:p>
        </p:txBody>
      </p:sp>
    </p:spTree>
    <p:extLst>
      <p:ext uri="{BB962C8B-B14F-4D97-AF65-F5344CB8AC3E}">
        <p14:creationId xmlns:p14="http://schemas.microsoft.com/office/powerpoint/2010/main" val="33305907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2" y="550363"/>
            <a:ext cx="9144000" cy="6120710"/>
            <a:chOff x="0" y="675050"/>
            <a:chExt cx="9144000" cy="6120710"/>
          </a:xfrm>
        </p:grpSpPr>
        <p:sp>
          <p:nvSpPr>
            <p:cNvPr id="26" name="TextBox 25"/>
            <p:cNvSpPr txBox="1"/>
            <p:nvPr/>
          </p:nvSpPr>
          <p:spPr>
            <a:xfrm>
              <a:off x="0" y="675050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Symbolic Interactionism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4" y="1104361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616772"/>
            <a:ext cx="8058154" cy="914400"/>
            <a:chOff x="542923" y="1736761"/>
            <a:chExt cx="8058154" cy="1130753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11307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8210" y="1908021"/>
              <a:ext cx="7807571" cy="50629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>
                  <a:solidFill>
                    <a:schemeClr val="bg1"/>
                  </a:solidFill>
                </a:rPr>
                <a:t>Looks for patterns of interaction between individuals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17" y="3722556"/>
            <a:ext cx="8058154" cy="914400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68212" y="1958075"/>
              <a:ext cx="7807571" cy="28552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More likely to use qualitative research methods 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363EE25-4987-4D75-BB35-208F1A3A8D65}"/>
              </a:ext>
            </a:extLst>
          </p:cNvPr>
          <p:cNvGrpSpPr/>
          <p:nvPr/>
        </p:nvGrpSpPr>
        <p:grpSpPr>
          <a:xfrm>
            <a:off x="2066917" y="2669664"/>
            <a:ext cx="8058154" cy="914400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8B296AD-E235-432A-B2E8-6BC961DF7B06}"/>
                </a:ext>
              </a:extLst>
            </p:cNvPr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61281F2-FF7F-49EB-A7A0-6A56AB508760}"/>
                </a:ext>
              </a:extLst>
            </p:cNvPr>
            <p:cNvSpPr txBox="1"/>
            <p:nvPr/>
          </p:nvSpPr>
          <p:spPr>
            <a:xfrm>
              <a:off x="668212" y="1958075"/>
              <a:ext cx="7807571" cy="353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Example: political prote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85902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3999" y="568596"/>
            <a:ext cx="9144003" cy="6102477"/>
            <a:chOff x="-3" y="693283"/>
            <a:chExt cx="9144003" cy="6102477"/>
          </a:xfrm>
        </p:grpSpPr>
        <p:sp>
          <p:nvSpPr>
            <p:cNvPr id="26" name="TextBox 25"/>
            <p:cNvSpPr txBox="1"/>
            <p:nvPr/>
          </p:nvSpPr>
          <p:spPr>
            <a:xfrm>
              <a:off x="-3" y="693283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Symbolic Interactionism: Constructivism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73767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616772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044" y="1943296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Proposes that reality is what humans cognitively construct it to be 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66922" y="2508124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1" name="Rectangle 20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3044" y="1933950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We develop social constructs based on interactions with others.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22" y="3397030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3" y="1915405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Often used to understand what's defined as deviant within a socie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30783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2" y="557016"/>
            <a:ext cx="9144000" cy="6114057"/>
            <a:chOff x="0" y="681703"/>
            <a:chExt cx="9144000" cy="6114057"/>
          </a:xfrm>
        </p:grpSpPr>
        <p:sp>
          <p:nvSpPr>
            <p:cNvPr id="26" name="TextBox 25"/>
            <p:cNvSpPr txBox="1"/>
            <p:nvPr/>
          </p:nvSpPr>
          <p:spPr>
            <a:xfrm>
              <a:off x="0" y="681703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Symbolic Interactionism: Criticism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7" y="1111014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616772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044" y="1940173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Difficult to remain objective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66922" y="2508124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1" name="Rectangle 20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3044" y="1933950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Narrow focus, though some see this as a str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54461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2" y="566782"/>
            <a:ext cx="9144000" cy="6104291"/>
            <a:chOff x="0" y="691469"/>
            <a:chExt cx="9144000" cy="6104291"/>
          </a:xfrm>
        </p:grpSpPr>
        <p:sp>
          <p:nvSpPr>
            <p:cNvPr id="26" name="TextBox 25"/>
            <p:cNvSpPr txBox="1"/>
            <p:nvPr/>
          </p:nvSpPr>
          <p:spPr>
            <a:xfrm>
              <a:off x="0" y="691469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Sociological Theory Today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7" y="1173766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616772"/>
            <a:ext cx="8058154" cy="1268595"/>
            <a:chOff x="542923" y="1736761"/>
            <a:chExt cx="8058154" cy="1268595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126859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043" y="1863226"/>
              <a:ext cx="7807571" cy="101566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Functionalism</a:t>
              </a:r>
              <a:r>
                <a:rPr lang="en-US" sz="2000" dirty="0">
                  <a:solidFill>
                    <a:schemeClr val="bg1"/>
                  </a:solidFill>
                </a:rPr>
                <a:t>: dominant after WWII until 1960s and 1970s, when sociologists began to feel it did not sufficiently explain the rapid social changes in the United States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66922" y="3137880"/>
            <a:ext cx="8058154" cy="1271016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1" name="Rectangle 20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3043" y="1915519"/>
              <a:ext cx="7807571" cy="44941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Conflict theory</a:t>
              </a:r>
              <a:r>
                <a:rPr lang="en-US" sz="2000" dirty="0">
                  <a:solidFill>
                    <a:schemeClr val="bg1"/>
                  </a:solidFill>
                </a:rPr>
                <a:t>: gained prominence in 1960s and 1970s because of renewed emphasis on institutionalized social inequality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22" y="4661409"/>
            <a:ext cx="8058154" cy="1271016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3" y="1893977"/>
              <a:ext cx="7807571" cy="44941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Postmodern social theory</a:t>
              </a:r>
              <a:r>
                <a:rPr lang="en-US" sz="2000" dirty="0">
                  <a:solidFill>
                    <a:schemeClr val="bg1"/>
                  </a:solidFill>
                </a:rPr>
                <a:t>: popularized in the late 1970s and 1980s, it is a micro-level approach that looks at small groups and individual real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93867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A7E8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859169" y="2729726"/>
            <a:ext cx="8429625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524000" y="1410227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chemeClr val="bg1"/>
                </a:solidFill>
                <a:latin typeface="Century Gothic" panose="020B0502020202020204" pitchFamily="34" charset="0"/>
              </a:rPr>
              <a:t>HAWKES</a:t>
            </a:r>
            <a:r>
              <a:rPr lang="en-US" sz="7200" dirty="0">
                <a:solidFill>
                  <a:schemeClr val="bg1"/>
                </a:solidFill>
                <a:latin typeface="Century Gothic" panose="020B0502020202020204" pitchFamily="34" charset="0"/>
              </a:rPr>
              <a:t> LEARN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108" y="3050910"/>
            <a:ext cx="609600" cy="609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179" y="3050910"/>
            <a:ext cx="609600" cy="609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122" y="3050910"/>
            <a:ext cx="609600" cy="609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065" y="305091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029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0" y="543053"/>
            <a:ext cx="9144002" cy="6128020"/>
            <a:chOff x="-2" y="667740"/>
            <a:chExt cx="9144002" cy="6128020"/>
          </a:xfrm>
        </p:grpSpPr>
        <p:sp>
          <p:nvSpPr>
            <p:cNvPr id="26" name="TextBox 25"/>
            <p:cNvSpPr txBox="1"/>
            <p:nvPr/>
          </p:nvSpPr>
          <p:spPr>
            <a:xfrm>
              <a:off x="-2" y="667740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Lesson Goal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48659" y="1618201"/>
            <a:ext cx="8694682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How sociologists develop theories to explain social events, interactions, and patter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acro-level theories: structural functionalism and conflict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level theories: symbolic interactionis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ociological theory to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456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3999" y="559148"/>
            <a:ext cx="9144003" cy="6111925"/>
            <a:chOff x="-3" y="683835"/>
            <a:chExt cx="9144003" cy="6111925"/>
          </a:xfrm>
        </p:grpSpPr>
        <p:sp>
          <p:nvSpPr>
            <p:cNvPr id="26" name="TextBox 25"/>
            <p:cNvSpPr txBox="1"/>
            <p:nvPr/>
          </p:nvSpPr>
          <p:spPr>
            <a:xfrm>
              <a:off x="-3" y="683835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Introduction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616772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045" y="1940173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Theory</a:t>
              </a:r>
              <a:r>
                <a:rPr lang="en-US" sz="2000" dirty="0">
                  <a:solidFill>
                    <a:schemeClr val="bg1"/>
                  </a:solidFill>
                </a:rPr>
                <a:t>: a way to explain different aspects of social interactions 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66922" y="2508124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1" name="Rectangle 20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3045" y="1936657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Hypothesis</a:t>
              </a:r>
              <a:r>
                <a:rPr lang="en-US" sz="2000" dirty="0">
                  <a:solidFill>
                    <a:schemeClr val="bg1"/>
                  </a:solidFill>
                </a:rPr>
                <a:t>: a testable proposition about society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22" y="3397030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5" y="1786285"/>
              <a:ext cx="7807571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Macro-level theories</a:t>
              </a:r>
              <a:r>
                <a:rPr lang="en-US" sz="2000" dirty="0">
                  <a:solidFill>
                    <a:schemeClr val="bg1"/>
                  </a:solidFill>
                </a:rPr>
                <a:t>: relate to large-scale issues and large groups of people 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66922" y="4285976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8" name="Rectangle 27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3045" y="1786285"/>
              <a:ext cx="7807571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Micro-level theories</a:t>
              </a:r>
              <a:r>
                <a:rPr lang="en-US" sz="2000" dirty="0">
                  <a:solidFill>
                    <a:schemeClr val="bg1"/>
                  </a:solidFill>
                </a:rPr>
                <a:t>: look at very specific relationships between individuals or small group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21983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3998" y="562147"/>
            <a:ext cx="9144004" cy="6108926"/>
            <a:chOff x="-4" y="686834"/>
            <a:chExt cx="9144004" cy="6108926"/>
          </a:xfrm>
        </p:grpSpPr>
        <p:sp>
          <p:nvSpPr>
            <p:cNvPr id="26" name="TextBox 25"/>
            <p:cNvSpPr txBox="1"/>
            <p:nvPr/>
          </p:nvSpPr>
          <p:spPr>
            <a:xfrm>
              <a:off x="-4" y="686834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Paradigm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553696" y="1614413"/>
            <a:ext cx="7032629" cy="1617913"/>
            <a:chOff x="1149291" y="1753237"/>
            <a:chExt cx="2080340" cy="1617913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1149291" y="1753237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66911" y="1753237"/>
              <a:ext cx="2045099" cy="1429622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b="1" dirty="0">
                  <a:solidFill>
                    <a:schemeClr val="bg1"/>
                  </a:solidFill>
                </a:rPr>
                <a:t>Paradigms</a:t>
              </a:r>
              <a:r>
                <a:rPr lang="en-US" sz="2000" dirty="0">
                  <a:solidFill>
                    <a:schemeClr val="bg1"/>
                  </a:solidFill>
                </a:rPr>
                <a:t>: philosophical and theoretical frameworks used within a discipline to formulate theories, generalizations, and the experiments performed in support of them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553696" y="3625674"/>
            <a:ext cx="2080340" cy="1617913"/>
            <a:chOff x="1149289" y="3617528"/>
            <a:chExt cx="2080340" cy="1617913"/>
          </a:xfrm>
          <a:solidFill>
            <a:srgbClr val="386546"/>
          </a:solidFill>
        </p:grpSpPr>
        <p:sp>
          <p:nvSpPr>
            <p:cNvPr id="15" name="Rectangle 14"/>
            <p:cNvSpPr/>
            <p:nvPr/>
          </p:nvSpPr>
          <p:spPr>
            <a:xfrm>
              <a:off x="1149289" y="3617528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53246" y="3807197"/>
              <a:ext cx="1872427" cy="1055482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dirty="0">
                  <a:solidFill>
                    <a:schemeClr val="bg1"/>
                  </a:solidFill>
                </a:rPr>
                <a:t>Structural functionalism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505983" y="3625674"/>
            <a:ext cx="2080340" cy="1617913"/>
            <a:chOff x="3479848" y="3615513"/>
            <a:chExt cx="2080340" cy="1617913"/>
          </a:xfrm>
          <a:solidFill>
            <a:srgbClr val="386546"/>
          </a:solidFill>
        </p:grpSpPr>
        <p:sp>
          <p:nvSpPr>
            <p:cNvPr id="18" name="Rectangle 17"/>
            <p:cNvSpPr/>
            <p:nvPr/>
          </p:nvSpPr>
          <p:spPr>
            <a:xfrm>
              <a:off x="3479848" y="3615513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583805" y="3805182"/>
              <a:ext cx="1976383" cy="1055482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dirty="0">
                  <a:solidFill>
                    <a:schemeClr val="bg1"/>
                  </a:solidFill>
                </a:rPr>
                <a:t>Symbolic interactionism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29839" y="3625674"/>
            <a:ext cx="2080340" cy="1617913"/>
            <a:chOff x="3531827" y="1747690"/>
            <a:chExt cx="2080340" cy="1617913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3531827" y="1747690"/>
              <a:ext cx="2080340" cy="16179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739738" y="1937359"/>
              <a:ext cx="1664514" cy="1055482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dirty="0">
                  <a:solidFill>
                    <a:schemeClr val="bg1"/>
                  </a:solidFill>
                </a:rPr>
                <a:t>Conflict theor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59864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3996" y="565161"/>
            <a:ext cx="9144006" cy="6105912"/>
            <a:chOff x="-6" y="689848"/>
            <a:chExt cx="9144006" cy="6105912"/>
          </a:xfrm>
        </p:grpSpPr>
        <p:sp>
          <p:nvSpPr>
            <p:cNvPr id="26" name="TextBox 25"/>
            <p:cNvSpPr txBox="1"/>
            <p:nvPr/>
          </p:nvSpPr>
          <p:spPr>
            <a:xfrm>
              <a:off x="-6" y="689848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Functionalist Theory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2066920" y="1621527"/>
            <a:ext cx="8058154" cy="1130753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4" y="1887645"/>
              <a:ext cx="7807571" cy="50516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Hebert Spencer argued that various parts of society work together to keep society functioning.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14A8677-906C-E246-B1F3-99541505C0B7}"/>
              </a:ext>
            </a:extLst>
          </p:cNvPr>
          <p:cNvGrpSpPr/>
          <p:nvPr/>
        </p:nvGrpSpPr>
        <p:grpSpPr>
          <a:xfrm>
            <a:off x="2066920" y="4676486"/>
            <a:ext cx="8058154" cy="1130753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16225A1-6A00-3049-8F5E-CACFB54C2318}"/>
                </a:ext>
              </a:extLst>
            </p:cNvPr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A838C7B-C899-2C47-9EC7-58EB9C7B93DF}"/>
                </a:ext>
              </a:extLst>
            </p:cNvPr>
            <p:cNvSpPr txBox="1"/>
            <p:nvPr/>
          </p:nvSpPr>
          <p:spPr>
            <a:xfrm>
              <a:off x="633045" y="1887645"/>
              <a:ext cx="7807571" cy="50516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Social institutions like government, education, family, health care, religion, and the economy meet these needs.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7254EEC-2624-46CA-A62B-BEA91146DD5C}"/>
              </a:ext>
            </a:extLst>
          </p:cNvPr>
          <p:cNvGrpSpPr/>
          <p:nvPr/>
        </p:nvGrpSpPr>
        <p:grpSpPr>
          <a:xfrm>
            <a:off x="2066920" y="3149006"/>
            <a:ext cx="8058154" cy="1130753"/>
            <a:chOff x="542923" y="1736761"/>
            <a:chExt cx="8058154" cy="1130753"/>
          </a:xfrm>
          <a:solidFill>
            <a:srgbClr val="386546"/>
          </a:solidFill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3F21A01-81B3-4961-A7A3-B77C24FCA60D}"/>
                </a:ext>
              </a:extLst>
            </p:cNvPr>
            <p:cNvSpPr/>
            <p:nvPr/>
          </p:nvSpPr>
          <p:spPr>
            <a:xfrm>
              <a:off x="542923" y="1736761"/>
              <a:ext cx="8058154" cy="11307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2B5896B-7C31-4632-AFF2-38D270872442}"/>
                </a:ext>
              </a:extLst>
            </p:cNvPr>
            <p:cNvSpPr txBox="1"/>
            <p:nvPr/>
          </p:nvSpPr>
          <p:spPr>
            <a:xfrm>
              <a:off x="668212" y="1774260"/>
              <a:ext cx="7807571" cy="96795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>
                  <a:solidFill>
                    <a:schemeClr val="bg1"/>
                  </a:solidFill>
                </a:rPr>
                <a:t>This theory sees society as a structure with interrelated parts designed to meet the biological and social needs of individual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02252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3999" y="556519"/>
            <a:ext cx="9144003" cy="6064677"/>
            <a:chOff x="-3" y="731083"/>
            <a:chExt cx="9144003" cy="6064677"/>
          </a:xfrm>
        </p:grpSpPr>
        <p:sp>
          <p:nvSpPr>
            <p:cNvPr id="26" name="TextBox 25"/>
            <p:cNvSpPr txBox="1"/>
            <p:nvPr/>
          </p:nvSpPr>
          <p:spPr>
            <a:xfrm>
              <a:off x="-3" y="731083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Functionalist Theory: Durkheim and Merton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6" y="1110517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A3C89F5-5AC7-42CA-B269-E0EF8850E061}"/>
              </a:ext>
            </a:extLst>
          </p:cNvPr>
          <p:cNvSpPr txBox="1"/>
          <p:nvPr/>
        </p:nvSpPr>
        <p:spPr>
          <a:xfrm>
            <a:off x="1459469" y="1619687"/>
            <a:ext cx="9273061" cy="4708981"/>
          </a:xfrm>
          <a:prstGeom prst="rect">
            <a:avLst/>
          </a:prstGeom>
          <a:solidFill>
            <a:srgbClr val="386546"/>
          </a:solidFill>
        </p:spPr>
        <p:txBody>
          <a:bodyPr wrap="square" rtlCol="0" anchor="ctr">
            <a:spAutoFit/>
          </a:bodyPr>
          <a:lstStyle/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F3689F-72F2-4C5E-980B-6870CF395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F3689F-72F2-4C5E-980B-6870CF395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59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7E8372D-36D2-456F-8C12-2DB123C1456A}"/>
              </a:ext>
            </a:extLst>
          </p:cNvPr>
          <p:cNvSpPr txBox="1"/>
          <p:nvPr/>
        </p:nvSpPr>
        <p:spPr>
          <a:xfrm>
            <a:off x="1459469" y="1621074"/>
            <a:ext cx="9273061" cy="4661276"/>
          </a:xfrm>
          <a:prstGeom prst="rect">
            <a:avLst/>
          </a:prstGeom>
          <a:solidFill>
            <a:srgbClr val="386546"/>
          </a:solidFill>
        </p:spPr>
        <p:txBody>
          <a:bodyPr wrap="square" rtlCol="0" anchor="ctr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Émile Durkheim applied Spencer's theory to explain how societies change and survive over time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Sociologists must look beyond individuals to social facts; each serves one or more functions within a society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Robert Merton named these functions: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bg1"/>
                </a:solidFill>
              </a:rPr>
              <a:t>Manifest functions</a:t>
            </a:r>
            <a:r>
              <a:rPr lang="en-US" sz="2000" dirty="0">
                <a:solidFill>
                  <a:schemeClr val="bg1"/>
                </a:solidFill>
              </a:rPr>
              <a:t>: the consequences of a social process that are sought or anticipated 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bg1"/>
                </a:solidFill>
              </a:rPr>
              <a:t>Latent functions</a:t>
            </a:r>
            <a:r>
              <a:rPr lang="en-US" sz="2000" dirty="0">
                <a:solidFill>
                  <a:schemeClr val="bg1"/>
                </a:solidFill>
              </a:rPr>
              <a:t>: the unsought consequences of a social process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bg1"/>
                </a:solidFill>
              </a:rPr>
              <a:t>Dysfunctions</a:t>
            </a:r>
            <a:r>
              <a:rPr lang="en-US" sz="2000" dirty="0">
                <a:solidFill>
                  <a:schemeClr val="bg1"/>
                </a:solidFill>
              </a:rPr>
              <a:t>: social processes that have undesirable consequences for the operation of society </a:t>
            </a:r>
          </a:p>
        </p:txBody>
      </p:sp>
    </p:spTree>
    <p:extLst>
      <p:ext uri="{BB962C8B-B14F-4D97-AF65-F5344CB8AC3E}">
        <p14:creationId xmlns:p14="http://schemas.microsoft.com/office/powerpoint/2010/main" val="4267213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2" y="567432"/>
            <a:ext cx="9144000" cy="6103641"/>
            <a:chOff x="0" y="692119"/>
            <a:chExt cx="9144000" cy="6103641"/>
          </a:xfrm>
        </p:grpSpPr>
        <p:sp>
          <p:nvSpPr>
            <p:cNvPr id="26" name="TextBox 25"/>
            <p:cNvSpPr txBox="1"/>
            <p:nvPr/>
          </p:nvSpPr>
          <p:spPr>
            <a:xfrm>
              <a:off x="0" y="692119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Criticisms of Functionalist Theory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7" y="1128944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616773"/>
            <a:ext cx="8058154" cy="822960"/>
            <a:chOff x="542923" y="1736761"/>
            <a:chExt cx="8058154" cy="1130753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11307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041" y="1906232"/>
              <a:ext cx="7807571" cy="7918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>
                  <a:solidFill>
                    <a:schemeClr val="bg1"/>
                  </a:solidFill>
                </a:rPr>
                <a:t>It can't adequately explain social change.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20" y="2649626"/>
            <a:ext cx="8058154" cy="822960"/>
            <a:chOff x="542923" y="1736761"/>
            <a:chExt cx="8058154" cy="919293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91929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2" y="1972935"/>
              <a:ext cx="7807571" cy="44694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It has a circular nature.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14A8677-906C-E246-B1F3-99541505C0B7}"/>
              </a:ext>
            </a:extLst>
          </p:cNvPr>
          <p:cNvGrpSpPr/>
          <p:nvPr/>
        </p:nvGrpSpPr>
        <p:grpSpPr>
          <a:xfrm>
            <a:off x="2066920" y="3713784"/>
            <a:ext cx="8058154" cy="822960"/>
            <a:chOff x="542923" y="1049751"/>
            <a:chExt cx="8058154" cy="665312"/>
          </a:xfrm>
          <a:solidFill>
            <a:srgbClr val="386546"/>
          </a:solidFill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16225A1-6A00-3049-8F5E-CACFB54C2318}"/>
                </a:ext>
              </a:extLst>
            </p:cNvPr>
            <p:cNvSpPr/>
            <p:nvPr/>
          </p:nvSpPr>
          <p:spPr>
            <a:xfrm>
              <a:off x="542923" y="1049751"/>
              <a:ext cx="8058154" cy="66531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A838C7B-C899-2C47-9EC7-58EB9C7B93DF}"/>
                </a:ext>
              </a:extLst>
            </p:cNvPr>
            <p:cNvSpPr txBox="1"/>
            <p:nvPr/>
          </p:nvSpPr>
          <p:spPr>
            <a:xfrm>
              <a:off x="650284" y="1056423"/>
              <a:ext cx="7807571" cy="65196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Dysfunctions may continue even though they don't serve a function, which contradicts the basic premise of the theory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8067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2" y="572329"/>
            <a:ext cx="9144000" cy="6098744"/>
            <a:chOff x="0" y="697016"/>
            <a:chExt cx="9144000" cy="6098744"/>
          </a:xfrm>
        </p:grpSpPr>
        <p:sp>
          <p:nvSpPr>
            <p:cNvPr id="26" name="TextBox 25"/>
            <p:cNvSpPr txBox="1"/>
            <p:nvPr/>
          </p:nvSpPr>
          <p:spPr>
            <a:xfrm>
              <a:off x="0" y="697016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Conflict Theory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7" y="1146872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616772"/>
            <a:ext cx="8058154" cy="786384"/>
            <a:chOff x="542923" y="1736761"/>
            <a:chExt cx="8058154" cy="1130753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11307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042" y="1795845"/>
              <a:ext cx="7807571" cy="50629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>
                  <a:solidFill>
                    <a:schemeClr val="bg1"/>
                  </a:solidFill>
                </a:rPr>
                <a:t>Society as a competition for limited resources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22" y="2654562"/>
            <a:ext cx="8058154" cy="788192"/>
            <a:chOff x="542923" y="1736761"/>
            <a:chExt cx="8058154" cy="1077761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107776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2" y="1994063"/>
              <a:ext cx="7807571" cy="28552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Most closely associated with Karl Marx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5079B1A-3865-41A2-A050-EECAF647CF9A}"/>
              </a:ext>
            </a:extLst>
          </p:cNvPr>
          <p:cNvGrpSpPr/>
          <p:nvPr/>
        </p:nvGrpSpPr>
        <p:grpSpPr>
          <a:xfrm>
            <a:off x="2066922" y="3694160"/>
            <a:ext cx="8058154" cy="788192"/>
            <a:chOff x="542923" y="1736761"/>
            <a:chExt cx="8058154" cy="1077761"/>
          </a:xfrm>
          <a:solidFill>
            <a:srgbClr val="386546"/>
          </a:solidFill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875F050-0CF7-441A-9C3C-9FF3E1797BC8}"/>
                </a:ext>
              </a:extLst>
            </p:cNvPr>
            <p:cNvSpPr/>
            <p:nvPr/>
          </p:nvSpPr>
          <p:spPr>
            <a:xfrm>
              <a:off x="542923" y="1736761"/>
              <a:ext cx="8058154" cy="107776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0301127-35C6-4970-9552-2CF62F71200B}"/>
                </a:ext>
              </a:extLst>
            </p:cNvPr>
            <p:cNvSpPr txBox="1"/>
            <p:nvPr/>
          </p:nvSpPr>
          <p:spPr>
            <a:xfrm>
              <a:off x="633042" y="1994063"/>
              <a:ext cx="7807571" cy="54710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Social institutions reflect this competition in their inherent inequalitie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5576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2" y="565980"/>
            <a:ext cx="9144000" cy="6105093"/>
            <a:chOff x="0" y="690667"/>
            <a:chExt cx="9144000" cy="6105093"/>
          </a:xfrm>
        </p:grpSpPr>
        <p:sp>
          <p:nvSpPr>
            <p:cNvPr id="26" name="TextBox 25"/>
            <p:cNvSpPr txBox="1"/>
            <p:nvPr/>
          </p:nvSpPr>
          <p:spPr>
            <a:xfrm>
              <a:off x="0" y="690667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Conflict Theory: Other Sociologist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7" y="111997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616772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045" y="1786285"/>
              <a:ext cx="7807571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Ludwig </a:t>
              </a:r>
              <a:r>
                <a:rPr lang="en-US" sz="2000" b="1" dirty="0" err="1">
                  <a:solidFill>
                    <a:schemeClr val="bg1"/>
                  </a:solidFill>
                </a:rPr>
                <a:t>Gumplowicz</a:t>
              </a:r>
              <a:r>
                <a:rPr lang="en-US" sz="2000" dirty="0">
                  <a:solidFill>
                    <a:schemeClr val="bg1"/>
                  </a:solidFill>
                </a:rPr>
                <a:t>: believed that cultural and ethnic conflicts led to states being identified and defined by a dominant group 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66922" y="2508124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1" name="Rectangle 20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3045" y="1794654"/>
              <a:ext cx="7807571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Max Weber</a:t>
              </a:r>
              <a:r>
                <a:rPr lang="en-US" sz="2000" dirty="0">
                  <a:solidFill>
                    <a:schemeClr val="bg1"/>
                  </a:solidFill>
                </a:rPr>
                <a:t>: believed that inequalities of political power and social structure also cause conflict 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22" y="3397030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5" y="1789703"/>
              <a:ext cx="7807571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Georg Simmel</a:t>
              </a:r>
              <a:r>
                <a:rPr lang="en-US" sz="2000" dirty="0">
                  <a:solidFill>
                    <a:schemeClr val="bg1"/>
                  </a:solidFill>
                </a:rPr>
                <a:t>: believed that conflict can help integrate and stabilize a society 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66922" y="4285976"/>
            <a:ext cx="8058154" cy="806935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8" name="Rectangle 27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3045" y="1940173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Critical theory</a:t>
              </a:r>
              <a:r>
                <a:rPr lang="en-US" sz="2000" dirty="0">
                  <a:solidFill>
                    <a:schemeClr val="bg1"/>
                  </a:solidFill>
                </a:rPr>
                <a:t>: attempts to address structural issues causing inequality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53935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46</TotalTime>
  <Words>674</Words>
  <Application>Microsoft Office PowerPoint</Application>
  <PresentationFormat>Widescreen</PresentationFormat>
  <Paragraphs>9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Century Goth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lsie Messenger</dc:creator>
  <cp:lastModifiedBy>Riley Covaleski</cp:lastModifiedBy>
  <cp:revision>124</cp:revision>
  <dcterms:created xsi:type="dcterms:W3CDTF">2014-11-06T15:36:04Z</dcterms:created>
  <dcterms:modified xsi:type="dcterms:W3CDTF">2022-02-10T13:25:27Z</dcterms:modified>
</cp:coreProperties>
</file>